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A1F8E92">
      <w:pPr>
        <w:spacing w:line="360" w:lineRule="auto"/>
        <w:jc w:val="center"/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36300</wp:posOffset>
            </wp:positionH>
            <wp:positionV relativeFrom="topMargin">
              <wp:posOffset>10591800</wp:posOffset>
            </wp:positionV>
            <wp:extent cx="419100" cy="304800"/>
            <wp:effectExtent l="0" t="0" r="0" b="0"/>
            <wp:wrapNone/>
            <wp:docPr id="100186" name="图片 100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6" name="图片 10018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年潍坊市初中学业水平考试</w:t>
      </w:r>
    </w:p>
    <w:p w14:paraId="16933F4D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 w14:paraId="4F026220"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 w14:paraId="130666BF">
      <w:pPr>
        <w:spacing w:line="360" w:lineRule="auto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本试题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；</w:t>
      </w:r>
    </w:p>
    <w:p w14:paraId="5C60694B">
      <w:pPr>
        <w:spacing w:line="360" w:lineRule="auto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答卷前，请将试卷和答题纸上的项目填涂清楚；</w:t>
      </w:r>
    </w:p>
    <w:p w14:paraId="39772B28">
      <w:pPr>
        <w:spacing w:line="360" w:lineRule="auto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请在答题纸相应位置作答，不要超出答题区域，不要答错位置．</w:t>
      </w:r>
    </w:p>
    <w:p w14:paraId="3A4CE2C1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（选择题共</w:t>
      </w:r>
      <w:r>
        <w:rPr>
          <w:rFonts w:eastAsia="Times New Roman" w:cs="Times New Roman"/>
          <w:b/>
          <w:sz w:val="24"/>
        </w:rPr>
        <w:t>44</w:t>
      </w:r>
      <w:r>
        <w:rPr>
          <w:rFonts w:ascii="宋体" w:hAnsi="宋体"/>
          <w:b/>
          <w:sz w:val="24"/>
        </w:rPr>
        <w:t>分）</w:t>
      </w:r>
    </w:p>
    <w:p w14:paraId="3283EDA3">
      <w:pPr>
        <w:spacing w:line="360" w:lineRule="auto"/>
      </w:pPr>
      <w:r>
        <w:rPr>
          <w:rFonts w:ascii="宋体" w:hAnsi="宋体"/>
          <w:b/>
          <w:sz w:val="24"/>
        </w:rPr>
        <w:t>一、单项选择题（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．每小题的四个选项中只有一项正确）</w:t>
      </w:r>
    </w:p>
    <w:p w14:paraId="6C428166">
      <w:pPr>
        <w:spacing w:line="360" w:lineRule="auto"/>
      </w:pPr>
      <w:r>
        <w:t xml:space="preserve">1. </w:t>
      </w:r>
      <w:r>
        <w:rPr>
          <w:rFonts w:ascii="宋体" w:hAnsi="宋体"/>
        </w:rPr>
        <w:t>在实数</w:t>
      </w:r>
      <w:r>
        <w:rPr>
          <w:rFonts w:eastAsia="Times New Roman" w:cs="Times New Roman"/>
        </w:rPr>
        <w:t>1</w:t>
      </w:r>
      <w:r>
        <w:rPr>
          <w:rFonts w:ascii="宋体" w:hAnsi="宋体"/>
        </w:rPr>
        <w:t>，－</w:t>
      </w:r>
      <w:r>
        <w:rPr>
          <w:rFonts w:eastAsia="Times New Roman" w:cs="Times New Roman"/>
        </w:rPr>
        <w:t>1</w: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0</w:t>
      </w:r>
      <w:r>
        <w:rPr>
          <w:rFonts w:ascii="宋体" w:hAnsi="宋体"/>
        </w:rPr>
        <w:t>，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12" o:title="eqIdcf298f00799cbf34b4db26f5f63af92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中，最大的数是（    ）</w:t>
      </w:r>
    </w:p>
    <w:p w14:paraId="540D1DB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eastAsia="Times New Roman" w:cs="Times New Roman"/>
        </w:rPr>
        <w:t>1</w:t>
      </w:r>
      <w:r>
        <w:tab/>
      </w:r>
      <w:r>
        <w:t xml:space="preserve">B. 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1</w:t>
      </w:r>
      <w:r>
        <w:tab/>
      </w:r>
      <w:r>
        <w:t xml:space="preserve">C. </w:t>
      </w:r>
      <w:r>
        <w:rPr>
          <w:rFonts w:eastAsia="Times New Roman" w:cs="Times New Roman"/>
        </w:rPr>
        <w:t>0</w:t>
      </w:r>
      <w:r>
        <w:tab/>
      </w:r>
      <w: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12" o:title="eqIdcf298f00799cbf34b4db26f5f63af92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0A5389A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图形由正多边形和圆弧组成，其中既是轴对称图形又是中心对称图形的是（    ）</w:t>
      </w:r>
    </w:p>
    <w:p w14:paraId="1C9831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0" distR="0">
            <wp:extent cx="1009650" cy="100012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0" distR="0">
            <wp:extent cx="1038225" cy="10287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0" distR="0">
            <wp:extent cx="1057275" cy="10572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0" distR="0">
            <wp:extent cx="1114425" cy="11144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90BA49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数轴上对应的点如图所示，下列判断正确的是（    ）</w:t>
      </w:r>
    </w:p>
    <w:p w14:paraId="4E73290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057400" cy="2476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D368D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" o:title="eqId6870f397a8aba668a5efe9daa9de07f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0.5pt;width:33.75pt;" o:ole="t" filled="f" o:preferrelative="t" stroked="f" coordsize="21600,21600">
            <v:path/>
            <v:fill on="f" focussize="0,0"/>
            <v:stroke on="f" joinstyle="miter"/>
            <v:imagedata r:id="rId22" o:title="eqId8f8467442e5291557f22d8e957df0be5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24" o:title="eqId8b5b1337dd230b2e050899098d552036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26" o:title="eqId44a2da759a929171f16749dc045d9fb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</w:p>
    <w:p w14:paraId="0FD5288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我国古代建筑中经常使用榫卯构件，如图是某种榫卯构件的示意图，其中，卯的俯视图是（    ）</w:t>
      </w:r>
    </w:p>
    <w:p w14:paraId="5072B94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295525" cy="8858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75DE6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0" distR="0">
            <wp:extent cx="876300" cy="4857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0" distR="0">
            <wp:extent cx="409575" cy="7524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0" distR="0">
            <wp:extent cx="1238250" cy="3619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0" distR="0">
            <wp:extent cx="1209675" cy="3619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1231C9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在直角坐标系中，一次函数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3" o:title="eqId1e3eb808a37e78545e32436d1c345e47"/>
            <o:lock v:ext="edit" aspectratio="t"/>
            <w10:wrap type="none"/>
            <w10:anchorlock/>
          </v:shape>
          <o:OLEObject Type="Embed" ProgID="Equation.DSMT4" ShapeID="_x0000_i1031" DrawAspect="Content" ObjectID="_1468075731" r:id="rId32">
            <o:LockedField>false</o:LockedField>
          </o:OLEObject>
        </w:object>
      </w:r>
      <w:r>
        <w:rPr>
          <w:rFonts w:ascii="宋体" w:hAnsi="宋体"/>
          <w:color w:val="000000"/>
        </w:rPr>
        <w:t>与反比例函数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35" o:title="eqId012e98d4d0dc0d86138601c6b7ad92c2"/>
            <o:lock v:ext="edit" aspectratio="t"/>
            <w10:wrap type="none"/>
            <w10:anchorlock/>
          </v:shape>
          <o:OLEObject Type="Embed" ProgID="Equation.DSMT4" ShapeID="_x0000_i1032" DrawAspect="Content" ObjectID="_1468075732" r:id="rId34">
            <o:LockedField>false</o:LockedField>
          </o:OLEObject>
        </w:object>
      </w:r>
      <w:r>
        <w:rPr>
          <w:rFonts w:ascii="宋体" w:hAnsi="宋体"/>
          <w:color w:val="000000"/>
        </w:rPr>
        <w:t>的图象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下列结论正确的是（    ）</w:t>
      </w:r>
    </w:p>
    <w:p w14:paraId="767B326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105025" cy="15811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18017E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38" o:title="eqId752455799e49f846e2601304fec5d3b8"/>
            <o:lock v:ext="edit" aspectratio="t"/>
            <w10:wrap type="none"/>
            <w10:anchorlock/>
          </v:shape>
          <o:OLEObject Type="Embed" ProgID="Equation.DSMT4" ShapeID="_x0000_i1033" DrawAspect="Content" ObjectID="_1468075733" r:id="rId3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0" o:title="eqId2ac67e9a909472ab852d38d2ec66a1e1"/>
            <o:lock v:ext="edit" aspectratio="t"/>
            <w10:wrap type="none"/>
            <w10:anchorlock/>
          </v:shape>
          <o:OLEObject Type="Embed" ProgID="Equation.DSMT4" ShapeID="_x0000_i1034" DrawAspect="Content" ObjectID="_1468075734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2" o:title="eqId7da6d82d173ad18cc040e94c925b5ab9"/>
            <o:lock v:ext="edit" aspectratio="t"/>
            <w10:wrap type="none"/>
            <w10:anchorlock/>
          </v:shape>
          <o:OLEObject Type="Embed" ProgID="Equation.DSMT4" ShapeID="_x0000_i1035" DrawAspect="Content" ObjectID="_1468075735" r:id="rId4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0" o:title="eqId2ac67e9a909472ab852d38d2ec66a1e1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</w:p>
    <w:p w14:paraId="20F07B9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5" o:title="eqId4b94f151c00959a1cd3946e7f8405337"/>
            <o:lock v:ext="edit" aspectratio="t"/>
            <w10:wrap type="none"/>
            <w10:anchorlock/>
          </v:shape>
          <o:OLEObject Type="Embed" ProgID="Equation.DSMT4" ShapeID="_x0000_i1037" DrawAspect="Content" ObjectID="_1468075737" r:id="rId4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47" o:title="eqId25f99df1a7b58018125b99578b779342"/>
            <o:lock v:ext="edit" aspectratio="t"/>
            <w10:wrap type="none"/>
            <w10:anchorlock/>
          </v:shape>
          <o:OLEObject Type="Embed" ProgID="Equation.DSMT4" ShapeID="_x0000_i1038" DrawAspect="Content" ObjectID="_1468075738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9" o:title="eqId8b402181e8e0ec843d3d7f441e35bd28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0" o:title="eqId2ac67e9a909472ab852d38d2ec66a1e1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</w:p>
    <w:p w14:paraId="319F9B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在直角坐标系中，菱形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2" o:title="eqId3241d7fedd89d85711acd7a2635298af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118955820" name="图片 2118955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8955820" name="图片 2118955820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55" o:title="eqIdbd243fab0af865af67a2ab817e909cf5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57" o:title="eqId79684a6e92297749c005e2b23cac9710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rFonts w:ascii="宋体" w:hAnsi="宋体"/>
          <w:color w:val="000000"/>
        </w:rPr>
        <w:t>．将菱形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2" o:title="eqId3241d7fedd89d85711acd7a2635298a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向右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，再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向下平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，得到菱形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60" o:title="eqId85fff1dd4920f99effb1d47fdfa24a1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ascii="宋体" w:hAnsi="宋体"/>
          <w:color w:val="000000"/>
        </w:rPr>
        <w:t>，其中点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62" o:title="eqId3953cec61ac602ce5eb59b7912352179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ascii="宋体" w:hAnsi="宋体"/>
          <w:color w:val="000000"/>
        </w:rPr>
        <w:t>的坐标为（    ）</w:t>
      </w:r>
    </w:p>
    <w:p w14:paraId="4CB178C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238375" cy="17240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443CEB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65" o:title="eqIdac12d76a615a14c2d7bac479dfa2ab2d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67" o:title="eqId29f48e1c656aace41360467f254e359d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69" o:title="eqId41b21d55ef4dd8a9602e26e9bd91d4f2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.75pt;width:66pt;" o:ole="t" filled="f" o:preferrelative="t" stroked="f" coordsize="21600,21600">
            <v:path/>
            <v:fill on="f" focussize="0,0"/>
            <v:stroke on="f" joinstyle="miter"/>
            <v:imagedata r:id="rId71" o:title="eqId61ade870e375bc7c9fec9c938f3b9d28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</w:p>
    <w:p w14:paraId="570506D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（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每小题的四个选项中，有多项正确，全部选对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得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有错选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）</w:t>
      </w:r>
    </w:p>
    <w:p w14:paraId="2873183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列运算正确的是（    ）</w:t>
      </w:r>
    </w:p>
    <w:p w14:paraId="127255B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73" o:title="eqIdc279e0f54a95e8d595f09db450fbec99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75" o:title="eqIdd127e16b69d58ea793dcfdf02af8b5f3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1.75pt;width:65.25pt;" o:ole="t" filled="f" o:preferrelative="t" stroked="f" coordsize="21600,21600">
            <v:path/>
            <v:fill on="f" focussize="0,0"/>
            <v:stroke on="f" joinstyle="miter"/>
            <v:imagedata r:id="rId77" o:title="eqId103e532e6d176c19a4d0e0973d7a64d3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79" o:title="eqId30527722931308a7b4e1e8fe73ffd78e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</w:p>
    <w:p w14:paraId="39A1C18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下列命题正确的是（    ）</w:t>
      </w:r>
    </w:p>
    <w:p w14:paraId="4EB1C9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在一个三角形中至少有两个锐角</w:t>
      </w:r>
    </w:p>
    <w:p w14:paraId="11EC00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在圆中，垂直于弦的直径平分弦</w:t>
      </w:r>
    </w:p>
    <w:p w14:paraId="42924F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如果两个角互余，那么它们的补角也互余</w:t>
      </w:r>
    </w:p>
    <w:p w14:paraId="28E2F4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两条直线被第三条直线所截，同位角一定相等</w:t>
      </w:r>
    </w:p>
    <w:p w14:paraId="7FECC3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抛物线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81" o:title="eqId583272008b6cde70bd51660b2df15ceb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rFonts w:ascii="宋体" w:hAnsi="宋体"/>
          <w:color w:val="000000"/>
        </w:rPr>
        <w:t>经过点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83" o:title="eqIdc8156a557d9b963a77dfd88178789ac7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rFonts w:ascii="宋体" w:hAnsi="宋体"/>
          <w:color w:val="000000"/>
        </w:rPr>
        <w:t>，则下列结论正确的是（    ）</w:t>
      </w:r>
    </w:p>
    <w:p w14:paraId="4BB8C3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拋物线的开口向下</w:t>
      </w:r>
    </w:p>
    <w:p w14:paraId="6FF0D0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拋物线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118955824" name="图片 2118955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8955824" name="图片 2118955824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对称轴是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85" o:title="eqId8af86a954dad92dfc94f837955f82718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</w:p>
    <w:p w14:paraId="3A6752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拋物线与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7" o:title="eqId81dea63b8ce3e51adf66cf7b9982a248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rFonts w:ascii="宋体" w:hAnsi="宋体"/>
          <w:color w:val="000000"/>
        </w:rPr>
        <w:t>轴有两个交点</w:t>
      </w:r>
    </w:p>
    <w:p w14:paraId="64B1E8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89" o:title="eqId110efcd2ebde37bccde553716c96530e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  <w:r>
        <w:rPr>
          <w:rFonts w:ascii="宋体" w:hAnsi="宋体"/>
          <w:color w:val="000000"/>
        </w:rPr>
        <w:t>时，关于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7" o:title="eqId81dea63b8ce3e51adf66cf7b9982a248"/>
            <o:lock v:ext="edit" aspectratio="t"/>
            <w10:wrap type="none"/>
            <w10:anchorlock/>
          </v:shape>
          <o:OLEObject Type="Embed" ProgID="Equation.DSMT4" ShapeID="_x0000_i1060" DrawAspect="Content" ObjectID="_1468075760" r:id="rId90">
            <o:LockedField>false</o:LockedField>
          </o:OLEObject>
        </w:object>
      </w:r>
      <w:r>
        <w:rPr>
          <w:rFonts w:ascii="宋体" w:hAnsi="宋体"/>
          <w:color w:val="000000"/>
        </w:rPr>
        <w:t>的一元二次方程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92" o:title="eqId6f506f741b02c20847cc4ffcffd1be90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rFonts w:ascii="宋体" w:hAnsi="宋体"/>
          <w:color w:val="000000"/>
        </w:rPr>
        <w:t>有实根</w:t>
      </w:r>
    </w:p>
    <w:p w14:paraId="7DDB70F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发动机的曲柄连杆将直线运动转化为圆周运动，图①是发动机的实物剖面图，图②是其示意图．图②中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上往复运动，推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做圆周运动形成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94" o:title="eqId3d97cdc586744d208b6f69c9813af977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6" o:title="eqIdf52a58fbaf4fea03567e88a9f0f6e37e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8" o:title="eqIdaaf1438142deeac876fc7dc50552e55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ascii="宋体" w:hAnsi="宋体"/>
          <w:color w:val="000000"/>
        </w:rPr>
        <w:t>表示曲柄连杆的两直杆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94" o:title="eqId3d97cdc586744d208b6f69c9813af977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ascii="宋体" w:hAnsi="宋体"/>
          <w:color w:val="000000"/>
        </w:rPr>
        <w:t>的交点；当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运动到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时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到达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；当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运动到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时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到达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若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01" o:title="eqId78b65065ec3a0cb4b050989165c003d1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03" o:title="eqId8b42602dabcdc7bdaba0ee0af37d71f0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ascii="宋体" w:hAnsi="宋体"/>
          <w:color w:val="000000"/>
        </w:rPr>
        <w:t>，则下列结论正确的是（    ）</w:t>
      </w:r>
    </w:p>
    <w:p w14:paraId="78ABD73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800350" cy="12192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101D69B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06" o:title="eqIdbeba9c5993784964af81ec070b168456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08" o:title="eqIdec67259153551e67bb3e035d11dc9334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</w:p>
    <w:p w14:paraId="29F833E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6" o:title="eqIdf52a58fbaf4fea03567e88a9f0f6e37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94" o:title="eqId3d97cdc586744d208b6f69c9813af97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宋体" w:hAnsi="宋体"/>
          <w:color w:val="000000"/>
        </w:rPr>
        <w:t>相切时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12" o:title="eqId1c2761cf826c9f9850fb93071971a17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14" o:title="eqIdb2b7e59ebfc6706a6edc6a471f1afd9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16" o:title="eqIdf71d5cd83483ccd56a3e3115b80c652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</w:p>
    <w:p w14:paraId="48338E0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II</w:t>
      </w:r>
      <w:r>
        <w:rPr>
          <w:rFonts w:ascii="宋体" w:hAnsi="宋体"/>
          <w:b/>
          <w:color w:val="000000"/>
          <w:sz w:val="24"/>
        </w:rPr>
        <w:t>卷（非选择题共</w:t>
      </w:r>
      <w:r>
        <w:rPr>
          <w:rFonts w:eastAsia="Times New Roman" w:cs="Times New Roman"/>
          <w:b/>
          <w:color w:val="000000"/>
          <w:sz w:val="24"/>
        </w:rPr>
        <w:t>106</w:t>
      </w:r>
      <w:r>
        <w:rPr>
          <w:rFonts w:ascii="宋体" w:hAnsi="宋体"/>
          <w:b/>
          <w:color w:val="000000"/>
          <w:sz w:val="24"/>
        </w:rPr>
        <w:t>分）</w:t>
      </w:r>
    </w:p>
    <w:p w14:paraId="1E72F5F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（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．只写最后结果）</w:t>
      </w:r>
    </w:p>
    <w:p w14:paraId="3FB40BE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从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18" o:title="eqIdc9db9373e74ecf5d63ad98afe66aa4b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0" o:title="eqIda7ffe8515ff6183c1c7775dc6f94bdb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22" o:title="eqId35361e76a7c85d1886728c8d0200b23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ascii="宋体" w:hAnsi="宋体"/>
          <w:color w:val="000000"/>
        </w:rPr>
        <w:t>中任意选择两个数，分别填在算式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1.75pt;width:66pt;" o:ole="t" filled="f" o:preferrelative="t" stroked="f" coordsize="21600,21600">
            <v:path/>
            <v:fill on="f" focussize="0,0"/>
            <v:stroke on="f" joinstyle="miter"/>
            <v:imagedata r:id="rId124" o:title="eqId2e8c3207a2d3bf48cc2b968fec02cbb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ascii="宋体" w:hAnsi="宋体"/>
          <w:color w:val="000000"/>
        </w:rPr>
        <w:t>里面的“□”与“○”中，计算该算式的结果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（只需写出一种结果）</w:t>
      </w:r>
    </w:p>
    <w:p w14:paraId="4F69C9E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用与教材中相同型号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118955826" name="图片 2118955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8955826" name="图片 2118955826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计算器，依次按键</w:t>
      </w:r>
      <w:r>
        <w:rPr>
          <w:color w:val="000000"/>
        </w:rPr>
        <w:drawing>
          <wp:inline distT="0" distB="0" distL="0" distR="0">
            <wp:extent cx="1457325" cy="2857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/>
          <w:color w:val="000000"/>
        </w:rPr>
        <w:t>，显示结果为</w:t>
      </w:r>
      <w:r>
        <w:rPr>
          <w:color w:val="000000"/>
        </w:rPr>
        <w:drawing>
          <wp:inline distT="0" distB="0" distL="0" distR="0">
            <wp:extent cx="1247775" cy="2000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/>
          <w:color w:val="000000"/>
        </w:rPr>
        <w:t>．借助显示结果，可以将一元二次方程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128" o:title="eqId99606defee81cacc6652482953b6818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rFonts w:ascii="宋体" w:hAnsi="宋体"/>
          <w:color w:val="000000"/>
        </w:rPr>
        <w:t>的正数解近似表示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（精确到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0" o:title="eqId042e234d538bc2c789d7c5a314f1ca9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9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0B70F7B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投掷两枚骰子，朝上一面的点数之和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的概率是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14:paraId="1FB8A7B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228725" cy="6762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166EC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《数书九章》（宋·秦九韶）中记载了一个测量塔高的问题：如图所示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6" o:title="eqIdf52a58fbaf4fea03567e88a9f0f6e37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ascii="宋体" w:hAnsi="宋体"/>
          <w:color w:val="000000"/>
        </w:rPr>
        <w:t>表示塔的高度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4" o:title="eqId9d78abbad68bbbf12af10cd40ef4c35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  <w:r>
        <w:rPr>
          <w:rFonts w:ascii="宋体" w:hAnsi="宋体"/>
          <w:color w:val="000000"/>
        </w:rPr>
        <w:t>表示竹竿顶端到地面的高度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6" o:title="eqId49b50357a6545cae8348e3059312f52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rFonts w:ascii="宋体" w:hAnsi="宋体"/>
          <w:color w:val="000000"/>
        </w:rPr>
        <w:t>表示人眼到地面的高度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6" o:title="eqIdf52a58fbaf4fea03567e88a9f0f6e37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4" o:title="eqId9d78abbad68bbbf12af10cd40ef4c35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6" o:title="eqId49b50357a6545cae8348e3059312f52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ascii="宋体" w:hAnsi="宋体"/>
          <w:color w:val="000000"/>
        </w:rPr>
        <w:t>在同一平面内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一条水平直线上．已知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41" o:title="eqIdcd0566be94b1ed3e5d250ca530eeb52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rFonts w:ascii="宋体" w:hAnsi="宋体"/>
          <w:color w:val="000000"/>
        </w:rPr>
        <w:t>米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43" o:title="eqId92f93ac4580edcff714ff4bdf61e65f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rFonts w:ascii="宋体" w:hAnsi="宋体"/>
          <w:color w:val="000000"/>
        </w:rPr>
        <w:t>米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45" o:title="eqId24a6241af8eadb720f601ee48f74cb9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rFonts w:ascii="宋体" w:hAnsi="宋体"/>
          <w:color w:val="000000"/>
        </w:rPr>
        <w:t>米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147" o:title="eqIdbb1ceb0742d31738f59ee2c5271c157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rFonts w:ascii="宋体" w:hAnsi="宋体"/>
          <w:color w:val="000000"/>
        </w:rPr>
        <w:t>米，人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远眺塔顶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视线恰好经过竹竿的顶端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可求出塔的高度．根据以上信息，塔的高度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米．</w:t>
      </w:r>
    </w:p>
    <w:p w14:paraId="6BEC1E6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028825" cy="16002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33BD0E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（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．请写出必要的文字说明，证明过程或演算步骤）</w:t>
      </w:r>
    </w:p>
    <w:p w14:paraId="68AF3A6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化简：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5.25pt;width:120pt;" o:ole="t" filled="f" o:preferrelative="t" stroked="f" coordsize="21600,21600">
            <v:path/>
            <v:fill on="f" focussize="0,0"/>
            <v:stroke on="f" joinstyle="miter"/>
            <v:imagedata r:id="rId150" o:title="eqId0b2d0d80ed900dfc56b4a5f87bf7cb7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</w:p>
    <w:p w14:paraId="161A853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利用数轴，确定不等式组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51.75pt;width:98.25pt;" o:ole="t" filled="f" o:preferrelative="t" stroked="f" coordsize="21600,21600">
            <v:path/>
            <v:fill on="f" focussize="0,0"/>
            <v:stroke on="f" joinstyle="miter"/>
            <v:imagedata r:id="rId152" o:title="eqIde20c3ce78088c7b6c458c52659b96c3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宋体" w:hAnsi="宋体"/>
          <w:color w:val="000000"/>
        </w:rPr>
        <w:t>的解集．</w:t>
      </w:r>
    </w:p>
    <w:p w14:paraId="4A03618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4" o:title="eqId15c0dbe3c080c4c4636c64803e5c1f7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4" o:title="eqId9d78abbad68bbbf12af10cd40ef4c35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57" o:title="eqId8fabb884dc5f9609de491245463bbe9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59" o:title="eqIde4611ceb2a28f7a7e4d24266d7f99b2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  <w:r>
        <w:rPr>
          <w:rFonts w:ascii="宋体" w:hAnsi="宋体"/>
          <w:color w:val="000000"/>
        </w:rPr>
        <w:t>，重足为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61" o:title="eqId476b0b8378f4b0f73f3dc5d84d89f61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0">
            <o:LockedField>false</o:LockedField>
          </o:OLEObject>
        </w:object>
      </w:r>
      <w:r>
        <w:rPr>
          <w:rFonts w:ascii="宋体" w:hAnsi="宋体"/>
          <w:color w:val="000000"/>
        </w:rPr>
        <w:t>、交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3" o:title="eqId60ef95894ceebaf236170e8832dcf7e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5" o:title="eqId0dc5c9827dfd0be5a9c85962d6ccbfb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67" o:title="eqIdc63e36329f5e0979f5ee776ac5d0632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ascii="宋体" w:hAnsi="宋体"/>
          <w:color w:val="000000"/>
        </w:rPr>
        <w:t>．求证：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69" o:title="eqIdc3594d11decd0a518da5610042b1b95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E6DA58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914650" cy="16954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560C30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是南北方向的海岸线，码头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灯塔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相距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千米，海岛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位于码头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北偏东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72" o:title="eqIdbe6a6301878fed2a01413020b27310a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  <w:r>
        <w:rPr>
          <w:rFonts w:ascii="宋体" w:hAnsi="宋体"/>
          <w:color w:val="000000"/>
        </w:rPr>
        <w:t>方向．一艘勘测船从海岛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沿北偏西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74" o:title="eqIdf6b86c22b670a8e9f3896f9e8883fbb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3">
            <o:LockedField>false</o:LockedField>
          </o:OLEObject>
        </w:object>
      </w:r>
      <w:r>
        <w:rPr>
          <w:rFonts w:ascii="宋体" w:hAnsi="宋体"/>
          <w:color w:val="000000"/>
        </w:rPr>
        <w:t>方向往灯塔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行驶，沿线勘测石油资源，勘测发现位于码头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北偏东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76" o:title="eqId76c12e76fbd84eeec721386bd3b04cc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5">
            <o:LockedField>false</o:LockedField>
          </o:OLEObject>
        </w:object>
      </w:r>
      <w:r>
        <w:rPr>
          <w:rFonts w:ascii="宋体" w:hAnsi="宋体"/>
          <w:color w:val="000000"/>
        </w:rPr>
        <w:t>方向的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石油资源丰富．若规划修建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到海岸线的输油管道，则输油管道的最短长度是多少千米？（结果保留根号）</w:t>
      </w:r>
    </w:p>
    <w:p w14:paraId="7C2104E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552575" cy="18954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6018E2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为研究某种化学试剂的挥发情况，某研究团队在两种不同的场景下做对比实验，收集了该试剂挥发过程中剩余质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克）随时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分钟）变化的数据（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179" o:title="eqId5fd029f6eb105ea3011e815d40020c4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8">
            <o:LockedField>false</o:LockedField>
          </o:OLEObject>
        </w:object>
      </w:r>
      <w:r>
        <w:rPr>
          <w:rFonts w:ascii="宋体" w:hAnsi="宋体"/>
          <w:color w:val="000000"/>
        </w:rPr>
        <w:t>），并分别绘制在直角坐标系中，如下图所示．</w:t>
      </w:r>
    </w:p>
    <w:p w14:paraId="636ED86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5238750" cy="204533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045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8A4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从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182" o:title="eqId939366636c4a894397d78861f768d11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1.5pt;width:64.5pt;" o:ole="t" filled="f" o:preferrelative="t" stroked="f" coordsize="21600,21600">
            <v:path/>
            <v:fill on="f" focussize="0,0"/>
            <v:stroke on="f" joinstyle="miter"/>
            <v:imagedata r:id="rId184" o:title="eqId2d49d34012ddf68fb981eb4975ac99b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186" o:title="eqId3a7a2f2456b2f6d11be92525b1856a2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5">
            <o:LockedField>false</o:LockedField>
          </o:OLEObject>
        </w:object>
      </w:r>
      <w:r>
        <w:rPr>
          <w:rFonts w:ascii="宋体" w:hAnsi="宋体"/>
          <w:color w:val="000000"/>
        </w:rPr>
        <w:t>中，选择适当的函数模型分别模拟两种场景下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88" o:title="eqIdd053b14c8588eee2acbbe44fc37a688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7">
            <o:LockedField>false</o:LockedField>
          </o:OLEObject>
        </w:object>
      </w:r>
      <w:r>
        <w:rPr>
          <w:rFonts w:ascii="宋体" w:hAnsi="宋体"/>
          <w:color w:val="000000"/>
        </w:rPr>
        <w:t>随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7" o:title="eqId81dea63b8ce3e51adf66cf7b9982a24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9">
            <o:LockedField>false</o:LockedField>
          </o:OLEObject>
        </w:object>
      </w:r>
      <w:r>
        <w:rPr>
          <w:rFonts w:ascii="宋体" w:hAnsi="宋体"/>
          <w:color w:val="000000"/>
        </w:rPr>
        <w:t>变化的函数关系，并求出相应的函数表达式；</w:t>
      </w:r>
    </w:p>
    <w:p w14:paraId="49AD38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查阅文献可知，该化学试剂发挥作用的最低质量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克．在上述实验中，该化学试剂在哪种场景下发挥作用的时间更长？</w:t>
      </w:r>
    </w:p>
    <w:p w14:paraId="34A2B61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中学积极推进校园文学创作，倡导每名学生每学期向校报编辑部至少投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篇稿件．学期末，学校对七、八年级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118955822" name="图片 2118955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8955822" name="图片 2118955822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学生投稿情况进行调查．</w:t>
      </w:r>
    </w:p>
    <w:p w14:paraId="07DE246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数据的收集与整理】</w:t>
      </w:r>
    </w:p>
    <w:p w14:paraId="243D55C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分别从两个年级随机抽取相同数量的学生，统计每人在本学期投稿的篇数，制作了频数分布表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20"/>
        <w:gridCol w:w="345"/>
        <w:gridCol w:w="450"/>
        <w:gridCol w:w="450"/>
        <w:gridCol w:w="450"/>
        <w:gridCol w:w="345"/>
      </w:tblGrid>
      <w:tr w14:paraId="418D5EF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0F53DA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投稿篇数（篇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F018D8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26202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753F8D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54C4FB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E46082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</w:tr>
      <w:tr w14:paraId="1DE0FBE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7A8A3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七年级频数（人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0E7461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02F206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0C08C3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477F1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CD1BFB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</w:tr>
      <w:tr w14:paraId="4378B35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FD4AA1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八年级频数（人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9FEB65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3628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17CC63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4864A9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C255D0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</w:tr>
    </w:tbl>
    <w:p w14:paraId="15A76C4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数据的描述与分析】</w:t>
      </w:r>
    </w:p>
    <w:p w14:paraId="40D2813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求扇形统计图中圆心角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91" o:title="eqIde170f206fdbbd834aad7580c727e2cc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0">
            <o:LockedField>false</o:LockedField>
          </o:OLEObject>
        </w:object>
      </w:r>
      <w:r>
        <w:rPr>
          <w:rFonts w:ascii="宋体" w:hAnsi="宋体"/>
          <w:color w:val="000000"/>
        </w:rPr>
        <w:t>的度数，并补全频数直方图．</w:t>
      </w:r>
    </w:p>
    <w:p w14:paraId="1246241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3971925" cy="21621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EA4AB65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频数分布表分别计算有关统计量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870"/>
        <w:gridCol w:w="660"/>
        <w:gridCol w:w="870"/>
        <w:gridCol w:w="660"/>
      </w:tblGrid>
      <w:tr w14:paraId="1CD6B3D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13CE83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统计量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7BA375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中位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197B4E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众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DCAF7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平均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8036CE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方差</w:t>
            </w:r>
          </w:p>
        </w:tc>
      </w:tr>
      <w:tr w14:paraId="6BF17AF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9B557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七年级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DE63D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BB142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CAEA21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12" o:spt="75" alt="学科网(www.zxxk.com)--教育资源门户，提供试卷、教案、课件、论文、素材以及各类教学资源下载，还有大量而丰富的教学相关资讯！" type="#_x0000_t75" style="height:17.25pt;width:9.75pt;" o:ole="t" filled="f" o:preferrelative="t" stroked="f" coordsize="21600,21600">
                  <v:path/>
                  <v:fill on="f" focussize="0,0"/>
                  <v:stroke on="f" joinstyle="miter"/>
                  <v:imagedata r:id="rId194" o:title="eqIdbfbe7f95b5d89f9409ec24536da9e826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9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08E0BE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48</w:t>
            </w:r>
          </w:p>
        </w:tc>
      </w:tr>
      <w:tr w14:paraId="68D9AA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0AF7DF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八年级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9370FC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BAD756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n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A7359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EA9AA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01</w:t>
            </w:r>
          </w:p>
        </w:tc>
      </w:tr>
    </w:tbl>
    <w:p w14:paraId="0725C02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接写出表格中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，并求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194" o:title="eqIdbfbe7f95b5d89f9409ec24536da9e82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009271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数据的应用与评价】</w:t>
      </w:r>
    </w:p>
    <w:p w14:paraId="0ABBC0BA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从中位数、众数、平均数、方差中，任选两个统计量，对七、八年级学生的投稿情况进行比较，并做出评价．</w:t>
      </w:r>
    </w:p>
    <w:p w14:paraId="2773DB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工匠师傅准备从六边形的铁皮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97" o:title="eqId9165d9bfbb0f0d19eb482c2a4c1b29b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6">
            <o:LockedField>false</o:LockedField>
          </o:OLEObject>
        </w:object>
      </w:r>
      <w:r>
        <w:rPr>
          <w:rFonts w:ascii="宋体" w:hAnsi="宋体"/>
          <w:color w:val="000000"/>
        </w:rPr>
        <w:t>中，裁出一块矩形铁皮制作工件，如图所示．经测量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199" o:title="eqId499c1138294ecfbb0fd556802e08f6a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6" o:title="eqIdf52a58fbaf4fea03567e88a9f0f6e37e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2" o:title="eqIde6e490f703eb6c9bb1278c78ebc2d661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1">
            <o:LockedField>false</o:LockedField>
          </o:OLEObject>
        </w:object>
      </w:r>
      <w:r>
        <w:rPr>
          <w:rFonts w:ascii="宋体" w:hAnsi="宋体"/>
          <w:color w:val="000000"/>
        </w:rPr>
        <w:t>之间的距离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04" o:title="eqIdefc6e4b936d7a800e839a30c3839574d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3">
            <o:LockedField>false</o:LockedField>
          </o:OLEObject>
        </w:object>
      </w:r>
      <w:r>
        <w:rPr>
          <w:rFonts w:ascii="宋体" w:hAnsi="宋体"/>
          <w:color w:val="000000"/>
        </w:rPr>
        <w:t>米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06" o:title="eqIded9d8b3a08d8881a1edbd34c12c1c567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5">
            <o:LockedField>false</o:LockedField>
          </o:OLEObject>
        </w:object>
      </w:r>
      <w:r>
        <w:rPr>
          <w:rFonts w:ascii="宋体" w:hAnsi="宋体"/>
          <w:color w:val="000000"/>
        </w:rPr>
        <w:t>米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208" o:title="eqId41aba1711910c6f533cc94319104f4fd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210" o:title="eqId33009b5b010bf8cfa9d5479645fb9b20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12" o:title="eqId83042953e7f15e984b2da2ee9ca678d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14" o:title="eqIdb39addc1173a458af87ed5c5e3f06466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6" o:title="eqIda459f78e4a3516d8a8535290ede7f386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5">
            <o:LockedField>false</o:LockedField>
          </o:OLEObject>
        </w:object>
      </w:r>
      <w:r>
        <w:rPr>
          <w:rFonts w:ascii="宋体" w:hAnsi="宋体"/>
          <w:color w:val="000000"/>
        </w:rPr>
        <w:t>是工匠师傅画出的裁剪虚线．当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12" o:title="eqId83042953e7f15e984b2da2ee9ca678d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7">
            <o:LockedField>false</o:LockedField>
          </o:OLEObject>
        </w:object>
      </w:r>
      <w:r>
        <w:rPr>
          <w:rFonts w:ascii="宋体" w:hAnsi="宋体"/>
          <w:color w:val="000000"/>
        </w:rPr>
        <w:t>的长度为多少时，矩形铁皮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219" o:title="eqIda315e4b5963127bf8550cde03ca1966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rFonts w:ascii="宋体" w:hAnsi="宋体"/>
          <w:color w:val="000000"/>
        </w:rPr>
        <w:t>的面积最大，最大面积是多少？</w:t>
      </w:r>
    </w:p>
    <w:p w14:paraId="7B73E13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866900" cy="14478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5007AED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正方形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22" o:title="eqId411b38a18046fea8e9fab1f9f9b80a5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1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94" o:title="eqId3d97cdc586744d208b6f69c9813af97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225" o:title="eqId16d65cecaf8a3dc2953f4109c75a981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Fonts w:ascii="宋体" w:hAnsi="宋体"/>
          <w:color w:val="000000"/>
        </w:rPr>
        <w:t>上取一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7" o:title="eqId68a83fdd2ba72a2dba0b6b10bb3e06b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2" o:title="eqIde6e490f703eb6c9bb1278c78ebc2d66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  <w:r>
        <w:rPr>
          <w:rFonts w:ascii="宋体" w:hAnsi="宋体"/>
          <w:color w:val="000000"/>
        </w:rPr>
        <w:t>．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30" o:title="eqIdb6cfc3169ed1ec9c6db893fff8f53e0c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9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94" o:title="eqId3d97cdc586744d208b6f69c9813af97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交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2" o:title="eqIde6e490f703eb6c9bb1278c78ebc2d66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34" o:title="eqIdabf80148409afb32ced0b4f59f1ba70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36" o:title="eqId1e72b2e1ff83e95df04874532298245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2D6E50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200150" cy="10096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0D75C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证：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239" o:title="eqIda7e0c0ad7cefff825f7a014e1191f4c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F65C1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41" o:title="eqIdfcd0ced286a0fbc7e4862f814726427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43" o:title="eqId4fc77bc41923f0b25813630a66e2824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2">
            <o:LockedField>false</o:LockedField>
          </o:OLEObject>
        </w:object>
      </w:r>
      <w:r>
        <w:rPr>
          <w:rFonts w:ascii="宋体" w:hAnsi="宋体"/>
          <w:color w:val="000000"/>
        </w:rPr>
        <w:t>，求阴影部分的面积．</w:t>
      </w:r>
    </w:p>
    <w:p w14:paraId="5FEEEE5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［材料阅读]</w:t>
      </w:r>
    </w:p>
    <w:p w14:paraId="125DFEFD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用数形结合的方法，可以探究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245" o:title="eqIdb9ec886d6eb896fa87eed30c253c297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4">
            <o:LockedField>false</o:LockedField>
          </o:OLEObject>
        </w:object>
      </w:r>
      <w:r>
        <w:rPr>
          <w:rFonts w:ascii="宋体" w:hAnsi="宋体"/>
          <w:color w:val="000000"/>
        </w:rPr>
        <w:t>的值，其中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47" o:title="eqId9ca664b1e82da6f50064a76fe118aa8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690B1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例求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6.75pt;width:159.75pt;" o:ole="t" filled="f" o:preferrelative="t" stroked="f" coordsize="21600,21600">
            <v:path/>
            <v:fill on="f" focussize="0,0"/>
            <v:stroke on="f" joinstyle="miter"/>
            <v:imagedata r:id="rId249" o:title="eqId2737f338aaec42237c1b52ecf883f7b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8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6279915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借助面积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正方形，观察图①可知</w:t>
      </w:r>
    </w:p>
    <w:p w14:paraId="04D2DC8F">
      <w:pPr>
        <w:spacing w:line="360" w:lineRule="auto"/>
        <w:textAlignment w:val="center"/>
        <w:rPr>
          <w:color w:val="000000"/>
        </w:rPr>
      </w:pP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6.75pt;width:159.75pt;" o:ole="t" filled="f" o:preferrelative="t" stroked="f" coordsize="21600,21600">
            <v:path/>
            <v:fill on="f" focussize="0,0"/>
            <v:stroke on="f" joinstyle="miter"/>
            <v:imagedata r:id="rId249" o:title="eqId2737f338aaec42237c1b52ecf883f7b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0">
            <o:LockedField>false</o:LockedField>
          </o:OLEObject>
        </w:object>
      </w:r>
      <w:r>
        <w:rPr>
          <w:rFonts w:ascii="宋体" w:hAnsi="宋体"/>
          <w:color w:val="000000"/>
        </w:rPr>
        <w:t>的结果等于该正方形的面积，</w:t>
      </w:r>
    </w:p>
    <w:p w14:paraId="27299BC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6.75pt;width:174.75pt;" o:ole="t" filled="f" o:preferrelative="t" stroked="f" coordsize="21600,21600">
            <v:path/>
            <v:fill on="f" focussize="0,0"/>
            <v:stroke on="f" joinstyle="miter"/>
            <v:imagedata r:id="rId252" o:title="eqId9a71a8a6802eccf01cbe8bfa1badbf6b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3F83E38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借助函数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254" o:title="eqId0422763a223a1a690c9c488f6b4076ab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56" o:title="eqIdd77f5191798242b7b9b88a75e17e442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5">
            <o:LockedField>false</o:LockedField>
          </o:OLEObject>
        </w:object>
      </w:r>
      <w:r>
        <w:rPr>
          <w:rFonts w:ascii="宋体" w:hAnsi="宋体"/>
          <w:color w:val="000000"/>
        </w:rPr>
        <w:t>的图象，观察图②可知</w:t>
      </w:r>
    </w:p>
    <w:p w14:paraId="764CD8AB">
      <w:pPr>
        <w:spacing w:line="360" w:lineRule="auto"/>
        <w:textAlignment w:val="center"/>
        <w:rPr>
          <w:color w:val="000000"/>
        </w:rPr>
      </w:pP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6.75pt;width:159.75pt;" o:ole="t" filled="f" o:preferrelative="t" stroked="f" coordsize="21600,21600">
            <v:path/>
            <v:fill on="f" focussize="0,0"/>
            <v:stroke on="f" joinstyle="miter"/>
            <v:imagedata r:id="rId249" o:title="eqId2737f338aaec42237c1b52ecf883f7b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7">
            <o:LockedField>false</o:LockedField>
          </o:OLEObject>
        </w:object>
      </w:r>
      <w:r>
        <w:rPr>
          <w:rFonts w:ascii="宋体" w:hAnsi="宋体"/>
          <w:color w:val="000000"/>
        </w:rPr>
        <w:t>的结果等于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59" o:title="eqIde72adb45c60c2f63b46e65ff787302b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61" o:title="eqId3e88093a749c0d46e0ee931ecfaff92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63" o:title="eqId6c1ccc6c74b8754e9bcbb3f39a11b6f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2">
            <o:LockedField>false</o:LockedField>
          </o:OLEObject>
        </w:object>
      </w:r>
      <w:r>
        <w:rPr>
          <w:rFonts w:ascii="宋体" w:hAnsi="宋体"/>
          <w:color w:val="000000"/>
        </w:rPr>
        <w:t>，…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65" o:title="eqId96abfe2da27a63e6affb19a0c80236d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4">
            <o:LockedField>false</o:LockedField>
          </o:OLEObject>
        </w:object>
      </w:r>
      <w:r>
        <w:rPr>
          <w:rFonts w:ascii="宋体" w:hAnsi="宋体"/>
          <w:color w:val="000000"/>
        </w:rPr>
        <w:t>…等各条竖直线段的长度之和，</w:t>
      </w:r>
    </w:p>
    <w:p w14:paraId="4F55E0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两个函数图象的交点到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7" o:title="eqId81dea63b8ce3e51adf66cf7b9982a24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6">
            <o:LockedField>false</o:LockedField>
          </o:OLEObject>
        </w:object>
      </w:r>
      <w:r>
        <w:rPr>
          <w:rFonts w:ascii="宋体" w:hAnsi="宋体"/>
          <w:color w:val="000000"/>
        </w:rPr>
        <w:t>轴的距离．因为两个函数图象的交点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68" o:title="eqIdc832f2474efe89961ef41e884da7660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7">
            <o:LockedField>false</o:LockedField>
          </o:OLEObject>
        </w:object>
      </w:r>
      <w:r>
        <w:rPr>
          <w:rFonts w:ascii="宋体" w:hAnsi="宋体"/>
          <w:color w:val="000000"/>
        </w:rPr>
        <w:t>到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7" o:title="eqId81dea63b8ce3e51adf66cf7b9982a24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9">
            <o:LockedField>false</o:LockedField>
          </o:OLEObject>
        </w:object>
      </w:r>
      <w:r>
        <w:rPr>
          <w:rFonts w:ascii="宋体" w:hAnsi="宋体"/>
          <w:color w:val="000000"/>
        </w:rPr>
        <w:t>轴的距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14:paraId="50D601FE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6.75pt;width:174.75pt;" o:ole="t" filled="f" o:preferrelative="t" stroked="f" coordsize="21600,21600">
            <v:path/>
            <v:fill on="f" focussize="0,0"/>
            <v:stroke on="f" joinstyle="miter"/>
            <v:imagedata r:id="rId252" o:title="eqId9a71a8a6802eccf01cbe8bfa1badbf6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201DCB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790700" cy="21336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2286000" cy="258127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2332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实践应用】</w:t>
      </w:r>
    </w:p>
    <w:p w14:paraId="1BE993BF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任务一   完善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6.75pt;width:159.75pt;" o:ole="t" filled="f" o:preferrelative="t" stroked="f" coordsize="21600,21600">
            <v:path/>
            <v:fill on="f" focussize="0,0"/>
            <v:stroke on="f" joinstyle="miter"/>
            <v:imagedata r:id="rId274" o:title="eqId312ccacbd0ae274032a11934286fa695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3">
            <o:LockedField>false</o:LockedField>
          </o:OLEObject>
        </w:object>
      </w:r>
      <w:r>
        <w:rPr>
          <w:rFonts w:ascii="宋体" w:hAnsi="宋体"/>
          <w:color w:val="000000"/>
        </w:rPr>
        <w:t>的求值过程．</w:t>
      </w:r>
    </w:p>
    <w:p w14:paraId="6436521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238375" cy="21336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0ADB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借助面积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方形，观察图③可知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6.75pt;width:168.75pt;" o:ole="t" filled="f" o:preferrelative="t" stroked="f" coordsize="21600,21600">
            <v:path/>
            <v:fill on="f" focussize="0,0"/>
            <v:stroke on="f" joinstyle="miter"/>
            <v:imagedata r:id="rId277" o:title="eqIda24086243edea25d12a7290c9e4e2f9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6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63E04D6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法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借助函数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279" o:title="eqIda067e1781b9d2bba70f063649cadc89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8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56" o:title="eqIdd77f5191798242b7b9b88a75e17e4425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0">
            <o:LockedField>false</o:LockedField>
          </o:OLEObject>
        </w:object>
      </w:r>
      <w:r>
        <w:rPr>
          <w:rFonts w:ascii="宋体" w:hAnsi="宋体"/>
          <w:color w:val="000000"/>
        </w:rPr>
        <w:t>的图象，观察图④可知</w:t>
      </w:r>
    </w:p>
    <w:p w14:paraId="61D48C9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两个函数图象的交点的坐标为______，</w:t>
      </w:r>
    </w:p>
    <w:p w14:paraId="22A0A21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6.75pt;width:168.75pt;" o:ole="t" filled="f" o:preferrelative="t" stroked="f" coordsize="21600,21600">
            <v:path/>
            <v:fill on="f" focussize="0,0"/>
            <v:stroke on="f" joinstyle="miter"/>
            <v:imagedata r:id="rId277" o:title="eqIda24086243edea25d12a7290c9e4e2f9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1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2E3E7BFC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任务二   参照上面的过程，选择合适的方法，求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6.75pt;width:159.75pt;" o:ole="t" filled="f" o:preferrelative="t" stroked="f" coordsize="21600,21600">
            <v:path/>
            <v:fill on="f" focussize="0,0"/>
            <v:stroke on="f" joinstyle="miter"/>
            <v:imagedata r:id="rId283" o:title="eqIdd7376671f88b09d97bb79cf71c34888b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2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7A1DF91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任务三   用方法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求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8pt;width:117.75pt;" o:ole="t" filled="f" o:preferrelative="t" stroked="f" coordsize="21600,21600">
            <v:path/>
            <v:fill on="f" focussize="0,0"/>
            <v:stroke on="f" joinstyle="miter"/>
            <v:imagedata r:id="rId285" o:title="eqId7ff088f57034de2fd9fc698368b656a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4">
            <o:LockedField>false</o:LockedField>
          </o:OLEObject>
        </w:object>
      </w:r>
      <w:r>
        <w:rPr>
          <w:rFonts w:ascii="宋体" w:hAnsi="宋体"/>
          <w:color w:val="000000"/>
        </w:rPr>
        <w:t>的值（结果用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87" o:title="eqId9aa8a716a31b0f51b70fdf9bdb25790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6">
            <o:LockedField>false</o:LockedField>
          </o:OLEObject>
        </w:object>
      </w:r>
      <w:r>
        <w:rPr>
          <w:rFonts w:ascii="宋体" w:hAnsi="宋体"/>
          <w:color w:val="000000"/>
        </w:rPr>
        <w:t>表示）．</w:t>
      </w:r>
    </w:p>
    <w:p w14:paraId="2A8DB7A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迁移拓展】</w:t>
      </w:r>
    </w:p>
    <w:p w14:paraId="0040CE87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长宽之比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289" o:title="eqId2c282a828b5db53ac7304fdc7092cf5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8">
            <o:LockedField>false</o:LockedField>
          </o:OLEObject>
        </w:object>
      </w:r>
      <w:r>
        <w:rPr>
          <w:rFonts w:ascii="宋体" w:hAnsi="宋体"/>
          <w:color w:val="000000"/>
        </w:rPr>
        <w:t>的矩形是黄金矩形，将黄金矩形依次截去一个正方形后，得到的新矩形仍是黄金矩形．</w:t>
      </w:r>
    </w:p>
    <w:p w14:paraId="7916CE7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观察图⑤，直接写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42pt;width:272.25pt;" o:ole="t" filled="f" o:preferrelative="t" stroked="f" coordsize="21600,21600">
            <v:path/>
            <v:fill on="f" focussize="0,0"/>
            <v:stroke on="f" joinstyle="miter"/>
            <v:imagedata r:id="rId291" o:title="eqId64b194fb5aad46e1262c8423c22b1063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0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2118955828" name="图片 2118955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8955828" name="图片 2118955828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．</w:t>
      </w:r>
    </w:p>
    <w:p w14:paraId="463AA51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676525" cy="2657475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2562225" cy="205740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7A4AB4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857B6C5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04B0A4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FF1353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D8FC98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B7C5558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A0FCA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84D37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C40F9"/>
    <w:rsid w:val="007F1DA9"/>
    <w:rsid w:val="00817391"/>
    <w:rsid w:val="00832EC9"/>
    <w:rsid w:val="008634CD"/>
    <w:rsid w:val="008731FA"/>
    <w:rsid w:val="00880A38"/>
    <w:rsid w:val="00893DD6"/>
    <w:rsid w:val="008D2E94"/>
    <w:rsid w:val="0090278E"/>
    <w:rsid w:val="0096603A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B0933F8"/>
    <w:rsid w:val="38274566"/>
    <w:rsid w:val="5BF94D05"/>
    <w:rsid w:val="5DDC2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0.bin"/><Relationship Id="rId96" Type="http://schemas.openxmlformats.org/officeDocument/2006/relationships/image" Target="media/image48.wmf"/><Relationship Id="rId95" Type="http://schemas.openxmlformats.org/officeDocument/2006/relationships/oleObject" Target="embeddings/oleObject39.bin"/><Relationship Id="rId94" Type="http://schemas.openxmlformats.org/officeDocument/2006/relationships/image" Target="media/image47.wmf"/><Relationship Id="rId93" Type="http://schemas.openxmlformats.org/officeDocument/2006/relationships/oleObject" Target="embeddings/oleObject38.bin"/><Relationship Id="rId92" Type="http://schemas.openxmlformats.org/officeDocument/2006/relationships/image" Target="media/image46.wmf"/><Relationship Id="rId91" Type="http://schemas.openxmlformats.org/officeDocument/2006/relationships/oleObject" Target="embeddings/oleObject37.bin"/><Relationship Id="rId90" Type="http://schemas.openxmlformats.org/officeDocument/2006/relationships/oleObject" Target="embeddings/oleObject36.bin"/><Relationship Id="rId9" Type="http://schemas.openxmlformats.org/officeDocument/2006/relationships/theme" Target="theme/theme1.xml"/><Relationship Id="rId89" Type="http://schemas.openxmlformats.org/officeDocument/2006/relationships/image" Target="media/image45.wmf"/><Relationship Id="rId88" Type="http://schemas.openxmlformats.org/officeDocument/2006/relationships/oleObject" Target="embeddings/oleObject35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3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1.bin"/><Relationship Id="rId8" Type="http://schemas.openxmlformats.org/officeDocument/2006/relationships/footer" Target="footer3.xml"/><Relationship Id="rId79" Type="http://schemas.openxmlformats.org/officeDocument/2006/relationships/image" Target="media/image40.wmf"/><Relationship Id="rId78" Type="http://schemas.openxmlformats.org/officeDocument/2006/relationships/oleObject" Target="embeddings/oleObject30.bin"/><Relationship Id="rId77" Type="http://schemas.openxmlformats.org/officeDocument/2006/relationships/image" Target="media/image39.wmf"/><Relationship Id="rId76" Type="http://schemas.openxmlformats.org/officeDocument/2006/relationships/oleObject" Target="embeddings/oleObject29.bin"/><Relationship Id="rId75" Type="http://schemas.openxmlformats.org/officeDocument/2006/relationships/image" Target="media/image38.wmf"/><Relationship Id="rId74" Type="http://schemas.openxmlformats.org/officeDocument/2006/relationships/oleObject" Target="embeddings/oleObject28.bin"/><Relationship Id="rId73" Type="http://schemas.openxmlformats.org/officeDocument/2006/relationships/image" Target="media/image37.wmf"/><Relationship Id="rId72" Type="http://schemas.openxmlformats.org/officeDocument/2006/relationships/oleObject" Target="embeddings/oleObject27.bin"/><Relationship Id="rId71" Type="http://schemas.openxmlformats.org/officeDocument/2006/relationships/image" Target="media/image36.wmf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" Type="http://schemas.openxmlformats.org/officeDocument/2006/relationships/image" Target="media/image35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2.png"/><Relationship Id="rId62" Type="http://schemas.openxmlformats.org/officeDocument/2006/relationships/image" Target="media/image31.wmf"/><Relationship Id="rId61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" Type="http://schemas.openxmlformats.org/officeDocument/2006/relationships/footer" Target="footer1.xml"/><Relationship Id="rId59" Type="http://schemas.openxmlformats.org/officeDocument/2006/relationships/oleObject" Target="embeddings/oleObject21.bin"/><Relationship Id="rId58" Type="http://schemas.openxmlformats.org/officeDocument/2006/relationships/oleObject" Target="embeddings/oleObject20.bin"/><Relationship Id="rId57" Type="http://schemas.openxmlformats.org/officeDocument/2006/relationships/image" Target="media/image29.wmf"/><Relationship Id="rId56" Type="http://schemas.openxmlformats.org/officeDocument/2006/relationships/oleObject" Target="embeddings/oleObject19.bin"/><Relationship Id="rId55" Type="http://schemas.openxmlformats.org/officeDocument/2006/relationships/image" Target="media/image28.wmf"/><Relationship Id="rId54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2" Type="http://schemas.openxmlformats.org/officeDocument/2006/relationships/image" Target="media/image26.wmf"/><Relationship Id="rId51" Type="http://schemas.openxmlformats.org/officeDocument/2006/relationships/oleObject" Target="embeddings/oleObject17.bin"/><Relationship Id="rId50" Type="http://schemas.openxmlformats.org/officeDocument/2006/relationships/oleObject" Target="embeddings/oleObject16.bin"/><Relationship Id="rId5" Type="http://schemas.openxmlformats.org/officeDocument/2006/relationships/header" Target="header3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5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3.bin"/><Relationship Id="rId43" Type="http://schemas.openxmlformats.org/officeDocument/2006/relationships/oleObject" Target="embeddings/oleObject12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" Type="http://schemas.openxmlformats.org/officeDocument/2006/relationships/header" Target="header2.xml"/><Relationship Id="rId39" Type="http://schemas.openxmlformats.org/officeDocument/2006/relationships/oleObject" Target="embeddings/oleObject10.bin"/><Relationship Id="rId38" Type="http://schemas.openxmlformats.org/officeDocument/2006/relationships/image" Target="media/image20.wmf"/><Relationship Id="rId37" Type="http://schemas.openxmlformats.org/officeDocument/2006/relationships/oleObject" Target="embeddings/oleObject9.bin"/><Relationship Id="rId36" Type="http://schemas.openxmlformats.org/officeDocument/2006/relationships/image" Target="media/image19.png"/><Relationship Id="rId35" Type="http://schemas.openxmlformats.org/officeDocument/2006/relationships/image" Target="media/image18.wmf"/><Relationship Id="rId34" Type="http://schemas.openxmlformats.org/officeDocument/2006/relationships/oleObject" Target="embeddings/oleObject8.bin"/><Relationship Id="rId33" Type="http://schemas.openxmlformats.org/officeDocument/2006/relationships/image" Target="media/image17.wmf"/><Relationship Id="rId32" Type="http://schemas.openxmlformats.org/officeDocument/2006/relationships/oleObject" Target="embeddings/oleObject7.bin"/><Relationship Id="rId31" Type="http://schemas.openxmlformats.org/officeDocument/2006/relationships/image" Target="media/image16.png"/><Relationship Id="rId30" Type="http://schemas.openxmlformats.org/officeDocument/2006/relationships/image" Target="media/image15.png"/><Relationship Id="rId3" Type="http://schemas.openxmlformats.org/officeDocument/2006/relationships/header" Target="header1.xml"/><Relationship Id="rId295" Type="http://schemas.openxmlformats.org/officeDocument/2006/relationships/fontTable" Target="fontTable.xml"/><Relationship Id="rId294" Type="http://schemas.openxmlformats.org/officeDocument/2006/relationships/customXml" Target="../customXml/item1.xml"/><Relationship Id="rId293" Type="http://schemas.openxmlformats.org/officeDocument/2006/relationships/image" Target="media/image143.png"/><Relationship Id="rId292" Type="http://schemas.openxmlformats.org/officeDocument/2006/relationships/image" Target="media/image142.png"/><Relationship Id="rId291" Type="http://schemas.openxmlformats.org/officeDocument/2006/relationships/image" Target="media/image141.wmf"/><Relationship Id="rId290" Type="http://schemas.openxmlformats.org/officeDocument/2006/relationships/oleObject" Target="embeddings/oleObject141.bin"/><Relationship Id="rId29" Type="http://schemas.openxmlformats.org/officeDocument/2006/relationships/image" Target="media/image14.png"/><Relationship Id="rId289" Type="http://schemas.openxmlformats.org/officeDocument/2006/relationships/image" Target="media/image140.wmf"/><Relationship Id="rId288" Type="http://schemas.openxmlformats.org/officeDocument/2006/relationships/oleObject" Target="embeddings/oleObject140.bin"/><Relationship Id="rId287" Type="http://schemas.openxmlformats.org/officeDocument/2006/relationships/image" Target="media/image139.wmf"/><Relationship Id="rId286" Type="http://schemas.openxmlformats.org/officeDocument/2006/relationships/oleObject" Target="embeddings/oleObject139.bin"/><Relationship Id="rId285" Type="http://schemas.openxmlformats.org/officeDocument/2006/relationships/image" Target="media/image138.wmf"/><Relationship Id="rId284" Type="http://schemas.openxmlformats.org/officeDocument/2006/relationships/oleObject" Target="embeddings/oleObject138.bin"/><Relationship Id="rId283" Type="http://schemas.openxmlformats.org/officeDocument/2006/relationships/image" Target="media/image137.wmf"/><Relationship Id="rId282" Type="http://schemas.openxmlformats.org/officeDocument/2006/relationships/oleObject" Target="embeddings/oleObject137.bin"/><Relationship Id="rId281" Type="http://schemas.openxmlformats.org/officeDocument/2006/relationships/oleObject" Target="embeddings/oleObject136.bin"/><Relationship Id="rId280" Type="http://schemas.openxmlformats.org/officeDocument/2006/relationships/oleObject" Target="embeddings/oleObject135.bin"/><Relationship Id="rId28" Type="http://schemas.openxmlformats.org/officeDocument/2006/relationships/image" Target="media/image13.png"/><Relationship Id="rId279" Type="http://schemas.openxmlformats.org/officeDocument/2006/relationships/image" Target="media/image136.wmf"/><Relationship Id="rId278" Type="http://schemas.openxmlformats.org/officeDocument/2006/relationships/oleObject" Target="embeddings/oleObject134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3.bin"/><Relationship Id="rId275" Type="http://schemas.openxmlformats.org/officeDocument/2006/relationships/image" Target="media/image134.png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2.bin"/><Relationship Id="rId272" Type="http://schemas.openxmlformats.org/officeDocument/2006/relationships/image" Target="media/image132.png"/><Relationship Id="rId271" Type="http://schemas.openxmlformats.org/officeDocument/2006/relationships/image" Target="media/image131.png"/><Relationship Id="rId270" Type="http://schemas.openxmlformats.org/officeDocument/2006/relationships/oleObject" Target="embeddings/oleObject131.bin"/><Relationship Id="rId27" Type="http://schemas.openxmlformats.org/officeDocument/2006/relationships/image" Target="media/image12.png"/><Relationship Id="rId269" Type="http://schemas.openxmlformats.org/officeDocument/2006/relationships/oleObject" Target="embeddings/oleObject130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29.bin"/><Relationship Id="rId266" Type="http://schemas.openxmlformats.org/officeDocument/2006/relationships/oleObject" Target="embeddings/oleObject128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27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26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5.bin"/><Relationship Id="rId26" Type="http://schemas.openxmlformats.org/officeDocument/2006/relationships/image" Target="media/image11.wmf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4.bin"/><Relationship Id="rId257" Type="http://schemas.openxmlformats.org/officeDocument/2006/relationships/oleObject" Target="embeddings/oleObject123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2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1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0.bin"/><Relationship Id="rId250" Type="http://schemas.openxmlformats.org/officeDocument/2006/relationships/oleObject" Target="embeddings/oleObject119.bin"/><Relationship Id="rId25" Type="http://schemas.openxmlformats.org/officeDocument/2006/relationships/oleObject" Target="embeddings/oleObject6.bin"/><Relationship Id="rId249" Type="http://schemas.openxmlformats.org/officeDocument/2006/relationships/image" Target="media/image122.wmf"/><Relationship Id="rId248" Type="http://schemas.openxmlformats.org/officeDocument/2006/relationships/oleObject" Target="embeddings/oleObject118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16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15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4.bin"/><Relationship Id="rId24" Type="http://schemas.openxmlformats.org/officeDocument/2006/relationships/image" Target="media/image10.wmf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3.bin"/><Relationship Id="rId237" Type="http://schemas.openxmlformats.org/officeDocument/2006/relationships/image" Target="media/image116.png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1.bin"/><Relationship Id="rId232" Type="http://schemas.openxmlformats.org/officeDocument/2006/relationships/oleObject" Target="embeddings/oleObject110.bin"/><Relationship Id="rId231" Type="http://schemas.openxmlformats.org/officeDocument/2006/relationships/oleObject" Target="embeddings/oleObject109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08.bin"/><Relationship Id="rId228" Type="http://schemas.openxmlformats.org/officeDocument/2006/relationships/oleObject" Target="embeddings/oleObject107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05.bin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3.bin"/><Relationship Id="rId220" Type="http://schemas.openxmlformats.org/officeDocument/2006/relationships/image" Target="media/image109.png"/><Relationship Id="rId22" Type="http://schemas.openxmlformats.org/officeDocument/2006/relationships/image" Target="media/image9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2.bin"/><Relationship Id="rId217" Type="http://schemas.openxmlformats.org/officeDocument/2006/relationships/oleObject" Target="embeddings/oleObject101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0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99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98.bin"/><Relationship Id="rId210" Type="http://schemas.openxmlformats.org/officeDocument/2006/relationships/image" Target="media/image104.wmf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97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96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95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94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3.bin"/><Relationship Id="rId200" Type="http://schemas.openxmlformats.org/officeDocument/2006/relationships/oleObject" Target="embeddings/oleObject92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1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0.bin"/><Relationship Id="rId195" Type="http://schemas.openxmlformats.org/officeDocument/2006/relationships/oleObject" Target="embeddings/oleObject89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88.bin"/><Relationship Id="rId192" Type="http://schemas.openxmlformats.org/officeDocument/2006/relationships/image" Target="media/image96.png"/><Relationship Id="rId191" Type="http://schemas.openxmlformats.org/officeDocument/2006/relationships/image" Target="media/image95.wmf"/><Relationship Id="rId190" Type="http://schemas.openxmlformats.org/officeDocument/2006/relationships/oleObject" Target="embeddings/oleObject87.bin"/><Relationship Id="rId19" Type="http://schemas.openxmlformats.org/officeDocument/2006/relationships/oleObject" Target="embeddings/oleObject3.bin"/><Relationship Id="rId189" Type="http://schemas.openxmlformats.org/officeDocument/2006/relationships/oleObject" Target="embeddings/oleObject86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85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84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3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2.bin"/><Relationship Id="rId180" Type="http://schemas.openxmlformats.org/officeDocument/2006/relationships/image" Target="media/image90.png"/><Relationship Id="rId18" Type="http://schemas.openxmlformats.org/officeDocument/2006/relationships/image" Target="media/image7.png"/><Relationship Id="rId179" Type="http://schemas.openxmlformats.org/officeDocument/2006/relationships/image" Target="media/image89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88.png"/><Relationship Id="rId176" Type="http://schemas.openxmlformats.org/officeDocument/2006/relationships/image" Target="media/image87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79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78.bin"/><Relationship Id="rId170" Type="http://schemas.openxmlformats.org/officeDocument/2006/relationships/image" Target="media/image84.png"/><Relationship Id="rId17" Type="http://schemas.openxmlformats.org/officeDocument/2006/relationships/image" Target="media/image6.png"/><Relationship Id="rId169" Type="http://schemas.openxmlformats.org/officeDocument/2006/relationships/image" Target="media/image83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6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75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4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3.bin"/><Relationship Id="rId16" Type="http://schemas.openxmlformats.org/officeDocument/2006/relationships/image" Target="media/image5.png"/><Relationship Id="rId159" Type="http://schemas.openxmlformats.org/officeDocument/2006/relationships/image" Target="media/image78.wmf"/><Relationship Id="rId158" Type="http://schemas.openxmlformats.org/officeDocument/2006/relationships/oleObject" Target="embeddings/oleObject72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1.bin"/><Relationship Id="rId155" Type="http://schemas.openxmlformats.org/officeDocument/2006/relationships/oleObject" Target="embeddings/oleObject70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4.wmf"/><Relationship Id="rId15" Type="http://schemas.openxmlformats.org/officeDocument/2006/relationships/image" Target="media/image4.png"/><Relationship Id="rId149" Type="http://schemas.openxmlformats.org/officeDocument/2006/relationships/oleObject" Target="embeddings/oleObject67.bin"/><Relationship Id="rId148" Type="http://schemas.openxmlformats.org/officeDocument/2006/relationships/image" Target="media/image73.png"/><Relationship Id="rId147" Type="http://schemas.openxmlformats.org/officeDocument/2006/relationships/image" Target="media/image72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3.bin"/><Relationship Id="rId14" Type="http://schemas.openxmlformats.org/officeDocument/2006/relationships/image" Target="media/image3.png"/><Relationship Id="rId139" Type="http://schemas.openxmlformats.org/officeDocument/2006/relationships/oleObject" Target="embeddings/oleObject62.bin"/><Relationship Id="rId138" Type="http://schemas.openxmlformats.org/officeDocument/2006/relationships/oleObject" Target="embeddings/oleObject61.bin"/><Relationship Id="rId137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58.bin"/><Relationship Id="rId132" Type="http://schemas.openxmlformats.org/officeDocument/2006/relationships/oleObject" Target="embeddings/oleObject57.bin"/><Relationship Id="rId131" Type="http://schemas.openxmlformats.org/officeDocument/2006/relationships/image" Target="media/image66.png"/><Relationship Id="rId130" Type="http://schemas.openxmlformats.org/officeDocument/2006/relationships/image" Target="media/image65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6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3.png"/><Relationship Id="rId125" Type="http://schemas.openxmlformats.org/officeDocument/2006/relationships/image" Target="media/image62.png"/><Relationship Id="rId124" Type="http://schemas.openxmlformats.org/officeDocument/2006/relationships/image" Target="media/image61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59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48.bin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2.png"/><Relationship Id="rId103" Type="http://schemas.openxmlformats.org/officeDocument/2006/relationships/image" Target="media/image51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0</Pages>
  <Words>2354</Words>
  <Characters>2495</Characters>
  <Lines>46</Lines>
  <Paragraphs>13</Paragraphs>
  <TotalTime>5</TotalTime>
  <ScaleCrop>false</ScaleCrop>
  <LinksUpToDate>false</LinksUpToDate>
  <CharactersWithSpaces>267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8-03T12:40:00Z</dcterms:created>
  <dc:creator>学科网试题生产平台</dc:creator>
  <dc:description>3293546328219648</dc:description>
  <cp:lastModifiedBy>上帝掷骰子吗</cp:lastModifiedBy>
  <dcterms:modified xsi:type="dcterms:W3CDTF">2024-07-19T05:41:53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692681A227C846448451BAE2B1A37F1E_12</vt:lpwstr>
  </property>
</Properties>
</file>